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876" r:id="rId9"/>
    <p:sldId id="877" r:id="rId10"/>
    <p:sldId id="723" r:id="rId1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876"/>
            <p14:sldId id="877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10D"/>
    <a:srgbClr val="355216"/>
    <a:srgbClr val="FDEED7"/>
    <a:srgbClr val="FDE9CB"/>
    <a:srgbClr val="FDF3B5"/>
    <a:srgbClr val="FEF4EC"/>
    <a:srgbClr val="E3E6E2"/>
    <a:srgbClr val="CDD2CC"/>
    <a:srgbClr val="D3DDD1"/>
    <a:srgbClr val="FDE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png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13.png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6.wmf"/><Relationship Id="rId1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8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0.wmf"/><Relationship Id="rId10" Type="http://schemas.openxmlformats.org/officeDocument/2006/relationships/image" Target="../media/image12.wmf"/><Relationship Id="rId19" Type="http://schemas.openxmlformats.org/officeDocument/2006/relationships/image" Target="../media/image29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Relationship Id="rId22" Type="http://schemas.openxmlformats.org/officeDocument/2006/relationships/image" Target="../media/image30.png"/><Relationship Id="rId27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8.png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0.png"/><Relationship Id="rId15" Type="http://schemas.openxmlformats.org/officeDocument/2006/relationships/image" Target="../media/image37.png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4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5.png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6.png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5" Type="http://schemas.openxmlformats.org/officeDocument/2006/relationships/image" Target="../media/image10.png"/><Relationship Id="rId15" Type="http://schemas.openxmlformats.org/officeDocument/2006/relationships/image" Target="../media/image44.png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4.wmf"/><Relationship Id="rId22" Type="http://schemas.openxmlformats.org/officeDocument/2006/relationships/image" Target="../media/image47.png"/><Relationship Id="rId27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image" Target="../media/image3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10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9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41.png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9.png"/><Relationship Id="rId9" Type="http://schemas.openxmlformats.org/officeDocument/2006/relationships/image" Target="../media/image30.wmf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9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41.png"/><Relationship Id="rId4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68.png"/><Relationship Id="rId4" Type="http://schemas.openxmlformats.org/officeDocument/2006/relationships/image" Target="../media/image9.png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15" y="1295400"/>
            <a:ext cx="5253097" cy="7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018" y="3270773"/>
            <a:ext cx="6245475" cy="32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037" y="2014537"/>
            <a:ext cx="8235950" cy="156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67318"/>
            <a:ext cx="9227418" cy="55397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Tìm tập xác định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428625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195582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89303"/>
              </p:ext>
            </p:extLst>
          </p:nvPr>
        </p:nvGraphicFramePr>
        <p:xfrm>
          <a:off x="7237412" y="3828367"/>
          <a:ext cx="1578315" cy="117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9" name="Equation" r:id="rId6" imgW="888840" imgH="660240" progId="Equation.DSMT4">
                  <p:embed/>
                </p:oleObj>
              </mc:Choice>
              <mc:Fallback>
                <p:oleObj name="Equation" r:id="rId6" imgW="888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3828367"/>
                        <a:ext cx="1578315" cy="1171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78481"/>
              </p:ext>
            </p:extLst>
          </p:nvPr>
        </p:nvGraphicFramePr>
        <p:xfrm>
          <a:off x="3198812" y="844123"/>
          <a:ext cx="2100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0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844123"/>
                        <a:ext cx="2100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68818"/>
              </p:ext>
            </p:extLst>
          </p:nvPr>
        </p:nvGraphicFramePr>
        <p:xfrm>
          <a:off x="7254875" y="790575"/>
          <a:ext cx="23717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1" name="Equation" r:id="rId10" imgW="1104840" imgH="444240" progId="Equation.DSMT4">
                  <p:embed/>
                </p:oleObj>
              </mc:Choice>
              <mc:Fallback>
                <p:oleObj name="Equation" r:id="rId10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790575"/>
                        <a:ext cx="23717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055812" y="2362200"/>
                <a:ext cx="9227418" cy="65656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𝒄𝒐𝒔𝒙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𝒙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nghĩa 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tức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𝒌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,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𝒌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𝒁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12" y="2362200"/>
                <a:ext cx="9227418" cy="656568"/>
              </a:xfrm>
              <a:prstGeom prst="rect">
                <a:avLst/>
              </a:prstGeom>
              <a:blipFill rotWithShape="1">
                <a:blip r:embed="rId12"/>
                <a:stretch>
                  <a:fillRect l="-661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353394" y="3018768"/>
                <a:ext cx="9227418" cy="65656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𝐲</m:t>
                    </m:r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𝒄𝒐𝒔𝒙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𝒔𝒊𝒏𝒙</m:t>
                        </m:r>
                      </m:den>
                    </m:f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|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∈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𝒁</m:t>
                        </m:r>
                      </m:e>
                    </m:d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394" y="3018768"/>
                <a:ext cx="9227418" cy="656568"/>
              </a:xfrm>
              <a:prstGeom prst="rect">
                <a:avLst/>
              </a:prstGeom>
              <a:blipFill rotWithShape="1">
                <a:blip r:embed="rId13"/>
                <a:stretch>
                  <a:fillRect l="-661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052899" y="3780768"/>
                <a:ext cx="5413113" cy="87464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𝒄𝒐𝒔𝒙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𝒄𝒐𝒔𝒙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nghĩa khi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899" y="3780768"/>
                <a:ext cx="5413113" cy="874641"/>
              </a:xfrm>
              <a:prstGeom prst="rect">
                <a:avLst/>
              </a:prstGeom>
              <a:blipFill rotWithShape="1">
                <a:blip r:embed="rId14"/>
                <a:stretch>
                  <a:fillRect l="-1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399431" y="5131583"/>
                <a:ext cx="3923581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, ∀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431" y="5131583"/>
                <a:ext cx="3923581" cy="492420"/>
              </a:xfrm>
              <a:prstGeom prst="rect">
                <a:avLst/>
              </a:prstGeom>
              <a:blipFill rotWithShape="1">
                <a:blip r:embed="rId15"/>
                <a:stretch>
                  <a:fillRect l="-1711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38682"/>
              </p:ext>
            </p:extLst>
          </p:nvPr>
        </p:nvGraphicFramePr>
        <p:xfrm>
          <a:off x="6282689" y="4993618"/>
          <a:ext cx="362172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2" name="Equation" r:id="rId16" imgW="1854000" imgH="393480" progId="Equation.DSMT4">
                  <p:embed/>
                </p:oleObj>
              </mc:Choice>
              <mc:Fallback>
                <p:oleObj name="Equation" r:id="rId16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689" y="4993618"/>
                        <a:ext cx="362172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353394" y="5761968"/>
                <a:ext cx="9227418" cy="87464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𝐲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𝒄𝒐𝒔𝒙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𝒄𝒐𝒔𝒙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394" y="5761968"/>
                <a:ext cx="9227418" cy="874641"/>
              </a:xfrm>
              <a:prstGeom prst="rect">
                <a:avLst/>
              </a:prstGeom>
              <a:blipFill rotWithShape="1">
                <a:blip r:embed="rId18"/>
                <a:stretch>
                  <a:fillRect l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7240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219693"/>
            <a:ext cx="89226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ét tính chẵn lẻ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3810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20129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51390"/>
              </p:ext>
            </p:extLst>
          </p:nvPr>
        </p:nvGraphicFramePr>
        <p:xfrm>
          <a:off x="2778120" y="772208"/>
          <a:ext cx="3150235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772208"/>
                        <a:ext cx="3150235" cy="47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9271" y="2403180"/>
                <a:ext cx="81534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Biểu thứ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𝒂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nghĩa 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271" y="2403180"/>
                <a:ext cx="8153400" cy="492420"/>
              </a:xfrm>
              <a:prstGeom prst="rect">
                <a:avLst/>
              </a:prstGeom>
              <a:blipFill rotWithShape="1">
                <a:blip r:embed="rId8"/>
                <a:stretch>
                  <a:fillRect l="-823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9084"/>
              </p:ext>
            </p:extLst>
          </p:nvPr>
        </p:nvGraphicFramePr>
        <p:xfrm>
          <a:off x="7575074" y="733425"/>
          <a:ext cx="2938938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733425"/>
                        <a:ext cx="2938938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27579"/>
              </p:ext>
            </p:extLst>
          </p:nvPr>
        </p:nvGraphicFramePr>
        <p:xfrm>
          <a:off x="2778120" y="1330959"/>
          <a:ext cx="2670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1330959"/>
                        <a:ext cx="2670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0458"/>
              </p:ext>
            </p:extLst>
          </p:nvPr>
        </p:nvGraphicFramePr>
        <p:xfrm>
          <a:off x="7575074" y="1323022"/>
          <a:ext cx="2819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1323022"/>
                        <a:ext cx="2819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97126"/>
              </p:ext>
            </p:extLst>
          </p:nvPr>
        </p:nvGraphicFramePr>
        <p:xfrm>
          <a:off x="4189412" y="2895600"/>
          <a:ext cx="1935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15" imgW="990360" imgH="393480" progId="Equation.DSMT4">
                  <p:embed/>
                </p:oleObj>
              </mc:Choice>
              <mc:Fallback>
                <p:oleObj name="Equation" r:id="rId15" imgW="99036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2895600"/>
                        <a:ext cx="1935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66753"/>
              </p:ext>
            </p:extLst>
          </p:nvPr>
        </p:nvGraphicFramePr>
        <p:xfrm>
          <a:off x="6527800" y="2885780"/>
          <a:ext cx="2654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17" imgW="1358640" imgH="393480" progId="Equation.DSMT4">
                  <p:embed/>
                </p:oleObj>
              </mc:Choice>
              <mc:Fallback>
                <p:oleObj name="Equation" r:id="rId17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5780"/>
                        <a:ext cx="2654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52373" y="3698580"/>
                <a:ext cx="81534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𝐲</m:t>
                    </m:r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𝒕𝒂𝒏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73" y="3698580"/>
                <a:ext cx="8153400" cy="492420"/>
              </a:xfrm>
              <a:prstGeom prst="rect">
                <a:avLst/>
              </a:prstGeom>
              <a:blipFill rotWithShape="1">
                <a:blip r:embed="rId19"/>
                <a:stretch>
                  <a:fillRect l="-747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3261"/>
              </p:ext>
            </p:extLst>
          </p:nvPr>
        </p:nvGraphicFramePr>
        <p:xfrm>
          <a:off x="8532812" y="3552530"/>
          <a:ext cx="3076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20" imgW="1574640" imgH="431640" progId="Equation.DSMT4">
                  <p:embed/>
                </p:oleObj>
              </mc:Choice>
              <mc:Fallback>
                <p:oleObj name="Equation" r:id="rId20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2" y="3552530"/>
                        <a:ext cx="3076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231735" y="4231980"/>
                <a:ext cx="5996277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nế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𝑫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ũng thuộc D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735" y="4231980"/>
                <a:ext cx="5996277" cy="537497"/>
              </a:xfrm>
              <a:prstGeom prst="rect">
                <a:avLst/>
              </a:prstGeom>
              <a:blipFill rotWithShape="1">
                <a:blip r:embed="rId22"/>
                <a:stretch>
                  <a:fillRect l="-1016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230147" y="4792624"/>
            <a:ext cx="134966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47730"/>
              </p:ext>
            </p:extLst>
          </p:nvPr>
        </p:nvGraphicFramePr>
        <p:xfrm>
          <a:off x="3475332" y="4820552"/>
          <a:ext cx="382079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23" imgW="1777680" imgH="203040" progId="Equation.DSMT4">
                  <p:embed/>
                </p:oleObj>
              </mc:Choice>
              <mc:Fallback>
                <p:oleObj name="Equation" r:id="rId23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32" y="4820552"/>
                        <a:ext cx="382079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21699"/>
              </p:ext>
            </p:extLst>
          </p:nvPr>
        </p:nvGraphicFramePr>
        <p:xfrm>
          <a:off x="7246778" y="4848492"/>
          <a:ext cx="2429034" cy="38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25" imgW="1130040" imgH="177480" progId="Equation.DSMT4">
                  <p:embed/>
                </p:oleObj>
              </mc:Choice>
              <mc:Fallback>
                <p:oleObj name="Equation" r:id="rId25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778" y="4848492"/>
                        <a:ext cx="2429034" cy="380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21278"/>
              </p:ext>
            </p:extLst>
          </p:nvPr>
        </p:nvGraphicFramePr>
        <p:xfrm>
          <a:off x="7237412" y="5363868"/>
          <a:ext cx="3848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27" imgW="1790640" imgH="253800" progId="Equation.DSMT4">
                  <p:embed/>
                </p:oleObj>
              </mc:Choice>
              <mc:Fallback>
                <p:oleObj name="Equation" r:id="rId27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5363868"/>
                        <a:ext cx="3848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230147" y="5908380"/>
                <a:ext cx="81534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𝐲</m:t>
                    </m:r>
                    <m:r>
                      <a:rPr lang="en-US" b="1" i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𝒕𝒂𝒏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hàm số lẻ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147" y="5908380"/>
                <a:ext cx="8153400" cy="492420"/>
              </a:xfrm>
              <a:prstGeom prst="rect">
                <a:avLst/>
              </a:prstGeom>
              <a:blipFill rotWithShape="1">
                <a:blip r:embed="rId29"/>
                <a:stretch>
                  <a:fillRect l="-823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0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2" grpId="0"/>
      <p:bldP spid="33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7240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219693"/>
            <a:ext cx="89226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ét tính chẵn lẻ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3810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20129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31397"/>
              </p:ext>
            </p:extLst>
          </p:nvPr>
        </p:nvGraphicFramePr>
        <p:xfrm>
          <a:off x="2778120" y="772208"/>
          <a:ext cx="3150235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772208"/>
                        <a:ext cx="3150235" cy="47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9271" y="2403180"/>
                <a:ext cx="8153400" cy="50075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𝒊𝒏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271" y="2403180"/>
                <a:ext cx="8153400" cy="500756"/>
              </a:xfrm>
              <a:prstGeom prst="rect">
                <a:avLst/>
              </a:prstGeom>
              <a:blipFill rotWithShape="1">
                <a:blip r:embed="rId8"/>
                <a:stretch>
                  <a:fillRect l="-823" t="-3659" b="-25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22056"/>
              </p:ext>
            </p:extLst>
          </p:nvPr>
        </p:nvGraphicFramePr>
        <p:xfrm>
          <a:off x="7575074" y="733425"/>
          <a:ext cx="2938938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733425"/>
                        <a:ext cx="2938938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96554"/>
              </p:ext>
            </p:extLst>
          </p:nvPr>
        </p:nvGraphicFramePr>
        <p:xfrm>
          <a:off x="2778120" y="1330959"/>
          <a:ext cx="2670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1330959"/>
                        <a:ext cx="2670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13464"/>
              </p:ext>
            </p:extLst>
          </p:nvPr>
        </p:nvGraphicFramePr>
        <p:xfrm>
          <a:off x="7575074" y="1323022"/>
          <a:ext cx="2819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1323022"/>
                        <a:ext cx="2819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30147" y="2944916"/>
                <a:ext cx="8153400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nếu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𝑫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ũng thuộc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147" y="2944916"/>
                <a:ext cx="8153400" cy="537497"/>
              </a:xfrm>
              <a:prstGeom prst="rect">
                <a:avLst/>
              </a:prstGeom>
              <a:blipFill rotWithShape="1">
                <a:blip r:embed="rId15"/>
                <a:stretch>
                  <a:fillRect l="-823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230147" y="3622380"/>
            <a:ext cx="134966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51316"/>
              </p:ext>
            </p:extLst>
          </p:nvPr>
        </p:nvGraphicFramePr>
        <p:xfrm>
          <a:off x="3543300" y="3622675"/>
          <a:ext cx="3684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Equation" r:id="rId16" imgW="1714320" imgH="228600" progId="Equation.DSMT4">
                  <p:embed/>
                </p:oleObj>
              </mc:Choice>
              <mc:Fallback>
                <p:oleObj name="Equation" r:id="rId1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622675"/>
                        <a:ext cx="36845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252373" y="4724400"/>
                <a:ext cx="8153400" cy="50075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𝒔𝒊𝒏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hàm số chẵn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73" y="4724400"/>
                <a:ext cx="8153400" cy="500756"/>
              </a:xfrm>
              <a:prstGeom prst="rect">
                <a:avLst/>
              </a:prstGeom>
              <a:blipFill rotWithShape="1">
                <a:blip r:embed="rId18"/>
                <a:stretch>
                  <a:fillRect l="-747" t="-4878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0518"/>
              </p:ext>
            </p:extLst>
          </p:nvPr>
        </p:nvGraphicFramePr>
        <p:xfrm>
          <a:off x="7237412" y="3622380"/>
          <a:ext cx="2457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3622380"/>
                        <a:ext cx="2457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52248"/>
              </p:ext>
            </p:extLst>
          </p:nvPr>
        </p:nvGraphicFramePr>
        <p:xfrm>
          <a:off x="4444196" y="4143375"/>
          <a:ext cx="3003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21" imgW="1396800" imgH="228600" progId="Equation.DSMT4">
                  <p:embed/>
                </p:oleObj>
              </mc:Choice>
              <mc:Fallback>
                <p:oleObj name="Equation" r:id="rId21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196" y="4143375"/>
                        <a:ext cx="3003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2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3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7240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219693"/>
            <a:ext cx="89226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ét tính chẵn lẻ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3810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20129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00351"/>
              </p:ext>
            </p:extLst>
          </p:nvPr>
        </p:nvGraphicFramePr>
        <p:xfrm>
          <a:off x="2778120" y="772208"/>
          <a:ext cx="3150235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772208"/>
                        <a:ext cx="3150235" cy="47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9271" y="2362200"/>
                <a:ext cx="8153400" cy="50075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.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𝒙𝒄𝒐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271" y="2362200"/>
                <a:ext cx="8153400" cy="500756"/>
              </a:xfrm>
              <a:prstGeom prst="rect">
                <a:avLst/>
              </a:prstGeom>
              <a:blipFill rotWithShape="1">
                <a:blip r:embed="rId8"/>
                <a:stretch>
                  <a:fillRect l="-823" t="-6098" b="-23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12820"/>
              </p:ext>
            </p:extLst>
          </p:nvPr>
        </p:nvGraphicFramePr>
        <p:xfrm>
          <a:off x="7575074" y="733425"/>
          <a:ext cx="2938938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733425"/>
                        <a:ext cx="2938938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18524"/>
              </p:ext>
            </p:extLst>
          </p:nvPr>
        </p:nvGraphicFramePr>
        <p:xfrm>
          <a:off x="2778120" y="1330959"/>
          <a:ext cx="2670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0" y="1330959"/>
                        <a:ext cx="2670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71758"/>
              </p:ext>
            </p:extLst>
          </p:nvPr>
        </p:nvGraphicFramePr>
        <p:xfrm>
          <a:off x="7575074" y="1323022"/>
          <a:ext cx="2819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4" y="1323022"/>
                        <a:ext cx="2819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30147" y="2854620"/>
                <a:ext cx="8153400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nếu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𝑫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ũng thuộc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147" y="2854620"/>
                <a:ext cx="8153400" cy="537497"/>
              </a:xfrm>
              <a:prstGeom prst="rect">
                <a:avLst/>
              </a:prstGeom>
              <a:blipFill rotWithShape="1">
                <a:blip r:embed="rId15"/>
                <a:stretch>
                  <a:fillRect l="-823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230147" y="3429000"/>
            <a:ext cx="134966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22710"/>
              </p:ext>
            </p:extLst>
          </p:nvPr>
        </p:nvGraphicFramePr>
        <p:xfrm>
          <a:off x="3665538" y="3456283"/>
          <a:ext cx="3438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16" imgW="1600200" imgH="203040" progId="Equation.DSMT4">
                  <p:embed/>
                </p:oleObj>
              </mc:Choice>
              <mc:Fallback>
                <p:oleObj name="Equation" r:id="rId16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456283"/>
                        <a:ext cx="3438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252373" y="3921420"/>
                <a:ext cx="8153400" cy="50075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𝒔𝒊𝒏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hàm số lẻ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73" y="3921420"/>
                <a:ext cx="8153400" cy="500756"/>
              </a:xfrm>
              <a:prstGeom prst="rect">
                <a:avLst/>
              </a:prstGeom>
              <a:blipFill rotWithShape="1">
                <a:blip r:embed="rId18"/>
                <a:stretch>
                  <a:fillRect l="-747" t="-3659" b="-25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61833"/>
              </p:ext>
            </p:extLst>
          </p:nvPr>
        </p:nvGraphicFramePr>
        <p:xfrm>
          <a:off x="7167562" y="3456283"/>
          <a:ext cx="3194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19" imgW="1485720" imgH="203040" progId="Equation.DSMT4">
                  <p:embed/>
                </p:oleObj>
              </mc:Choice>
              <mc:Fallback>
                <p:oleObj name="Equation" r:id="rId19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2" y="3456283"/>
                        <a:ext cx="3194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7208" y="4422176"/>
                <a:ext cx="8153400" cy="50075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. T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208" y="4422176"/>
                <a:ext cx="8153400" cy="500756"/>
              </a:xfrm>
              <a:prstGeom prst="rect">
                <a:avLst/>
              </a:prstGeom>
              <a:blipFill rotWithShape="1">
                <a:blip r:embed="rId21"/>
                <a:stretch>
                  <a:fillRect l="-823" t="-4819" b="-2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52373" y="4922932"/>
                <a:ext cx="8153400" cy="53749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o đó nếu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𝑫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cũng thuộc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73" y="4922932"/>
                <a:ext cx="8153400" cy="537497"/>
              </a:xfrm>
              <a:prstGeom prst="rect">
                <a:avLst/>
              </a:prstGeom>
              <a:blipFill rotWithShape="1">
                <a:blip r:embed="rId22"/>
                <a:stretch>
                  <a:fillRect l="-747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208212" y="5525664"/>
            <a:ext cx="134966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54265"/>
              </p:ext>
            </p:extLst>
          </p:nvPr>
        </p:nvGraphicFramePr>
        <p:xfrm>
          <a:off x="3603625" y="5553075"/>
          <a:ext cx="3519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23" imgW="1638000" imgH="203040" progId="Equation.DSMT4">
                  <p:embed/>
                </p:oleObj>
              </mc:Choice>
              <mc:Fallback>
                <p:oleObj name="Equation" r:id="rId23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553075"/>
                        <a:ext cx="3519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4140"/>
              </p:ext>
            </p:extLst>
          </p:nvPr>
        </p:nvGraphicFramePr>
        <p:xfrm>
          <a:off x="7181690" y="5534025"/>
          <a:ext cx="2341722" cy="42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25" imgW="990360" imgH="177480" progId="Equation.DSMT4">
                  <p:embed/>
                </p:oleObj>
              </mc:Choice>
              <mc:Fallback>
                <p:oleObj name="Equation" r:id="rId25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690" y="5534025"/>
                        <a:ext cx="2341722" cy="42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208212" y="6058760"/>
                <a:ext cx="93726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 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là hàm số không chẵn, không lẻ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6058760"/>
                <a:ext cx="9372600" cy="492420"/>
              </a:xfrm>
              <a:prstGeom prst="rect">
                <a:avLst/>
              </a:prstGeom>
              <a:blipFill rotWithShape="1">
                <a:blip r:embed="rId27"/>
                <a:stretch>
                  <a:fillRect l="-650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62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3" grpId="0"/>
      <p:bldP spid="37" grpId="0"/>
      <p:bldP spid="24" grpId="0"/>
      <p:bldP spid="28" grpId="0"/>
      <p:bldP spid="29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676399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219693"/>
            <a:ext cx="89226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ìm tập giá trị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3810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767" y="19367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48622"/>
              </p:ext>
            </p:extLst>
          </p:nvPr>
        </p:nvGraphicFramePr>
        <p:xfrm>
          <a:off x="3046412" y="728892"/>
          <a:ext cx="33591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728892"/>
                        <a:ext cx="33591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41612" y="2555580"/>
            <a:ext cx="209154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80739"/>
              </p:ext>
            </p:extLst>
          </p:nvPr>
        </p:nvGraphicFramePr>
        <p:xfrm>
          <a:off x="7618412" y="948898"/>
          <a:ext cx="29987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948898"/>
                        <a:ext cx="29987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79904"/>
              </p:ext>
            </p:extLst>
          </p:nvPr>
        </p:nvGraphicFramePr>
        <p:xfrm>
          <a:off x="4418964" y="2362200"/>
          <a:ext cx="3656648" cy="92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10" imgW="1701720" imgH="431640" progId="Equation.DSMT4">
                  <p:embed/>
                </p:oleObj>
              </mc:Choice>
              <mc:Fallback>
                <p:oleObj name="Equation" r:id="rId10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964" y="2362200"/>
                        <a:ext cx="3656648" cy="927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221"/>
              </p:ext>
            </p:extLst>
          </p:nvPr>
        </p:nvGraphicFramePr>
        <p:xfrm>
          <a:off x="3732212" y="3276600"/>
          <a:ext cx="4367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12" imgW="2031840" imgH="431640" progId="Equation.DSMT4">
                  <p:embed/>
                </p:oleObj>
              </mc:Choice>
              <mc:Fallback>
                <p:oleObj name="Equation" r:id="rId12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3276600"/>
                        <a:ext cx="43672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72080"/>
              </p:ext>
            </p:extLst>
          </p:nvPr>
        </p:nvGraphicFramePr>
        <p:xfrm>
          <a:off x="3351212" y="4114800"/>
          <a:ext cx="5540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14" imgW="2577960" imgH="431640" progId="Equation.DSMT4">
                  <p:embed/>
                </p:oleObj>
              </mc:Choice>
              <mc:Fallback>
                <p:oleObj name="Equation" r:id="rId14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4114800"/>
                        <a:ext cx="55403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70595"/>
              </p:ext>
            </p:extLst>
          </p:nvPr>
        </p:nvGraphicFramePr>
        <p:xfrm>
          <a:off x="3732212" y="5029200"/>
          <a:ext cx="4694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16" imgW="2184120" imgH="431640" progId="Equation.DSMT4">
                  <p:embed/>
                </p:oleObj>
              </mc:Choice>
              <mc:Fallback>
                <p:oleObj name="Equation" r:id="rId16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5029200"/>
                        <a:ext cx="46942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2597149" y="6019800"/>
                <a:ext cx="7154863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ập giá trị của hàm số đã cho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[−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149" y="6019800"/>
                <a:ext cx="7154863" cy="492420"/>
              </a:xfrm>
              <a:prstGeom prst="rect">
                <a:avLst/>
              </a:prstGeom>
              <a:blipFill rotWithShape="1">
                <a:blip r:embed="rId18"/>
                <a:stretch>
                  <a:fillRect l="-852" t="-6250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8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1676399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89212" y="219693"/>
            <a:ext cx="89226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ìm tập giá trị của các hàm số sau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9412" y="5334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563" y="1905000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38210"/>
              </p:ext>
            </p:extLst>
          </p:nvPr>
        </p:nvGraphicFramePr>
        <p:xfrm>
          <a:off x="3046412" y="728892"/>
          <a:ext cx="33591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728892"/>
                        <a:ext cx="33591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41612" y="2362200"/>
            <a:ext cx="209154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9906"/>
              </p:ext>
            </p:extLst>
          </p:nvPr>
        </p:nvGraphicFramePr>
        <p:xfrm>
          <a:off x="7618412" y="948898"/>
          <a:ext cx="29987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948898"/>
                        <a:ext cx="29987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57222"/>
              </p:ext>
            </p:extLst>
          </p:nvPr>
        </p:nvGraphicFramePr>
        <p:xfrm>
          <a:off x="4494212" y="2409825"/>
          <a:ext cx="28368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10" imgW="1320480" imgH="203040" progId="Equation.DSMT4">
                  <p:embed/>
                </p:oleObj>
              </mc:Choice>
              <mc:Fallback>
                <p:oleObj name="Equation" r:id="rId10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2409825"/>
                        <a:ext cx="28368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2589212" y="5410200"/>
                <a:ext cx="7391400" cy="52890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tập giá trị của hàm số đã cho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[−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212" y="5410200"/>
                <a:ext cx="7391400" cy="528905"/>
              </a:xfrm>
              <a:prstGeom prst="rect">
                <a:avLst/>
              </a:prstGeom>
              <a:blipFill rotWithShape="1">
                <a:blip r:embed="rId12"/>
                <a:stretch>
                  <a:fillRect l="-90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86307"/>
              </p:ext>
            </p:extLst>
          </p:nvPr>
        </p:nvGraphicFramePr>
        <p:xfrm>
          <a:off x="3652765" y="2990453"/>
          <a:ext cx="4446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13" imgW="2070000" imgH="203040" progId="Equation.DSMT4">
                  <p:embed/>
                </p:oleObj>
              </mc:Choice>
              <mc:Fallback>
                <p:oleObj name="Equation" r:id="rId13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65" y="2990453"/>
                        <a:ext cx="4446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30992"/>
              </p:ext>
            </p:extLst>
          </p:nvPr>
        </p:nvGraphicFramePr>
        <p:xfrm>
          <a:off x="4102100" y="3571081"/>
          <a:ext cx="3546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15" imgW="1650960" imgH="203040" progId="Equation.DSMT4">
                  <p:embed/>
                </p:oleObj>
              </mc:Choice>
              <mc:Fallback>
                <p:oleObj name="Equation" r:id="rId15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71081"/>
                        <a:ext cx="3546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28007"/>
              </p:ext>
            </p:extLst>
          </p:nvPr>
        </p:nvGraphicFramePr>
        <p:xfrm>
          <a:off x="3857625" y="4151709"/>
          <a:ext cx="4037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17" imgW="1879560" imgH="241200" progId="Equation.DSMT4">
                  <p:embed/>
                </p:oleObj>
              </mc:Choice>
              <mc:Fallback>
                <p:oleObj name="Equation" r:id="rId17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151709"/>
                        <a:ext cx="40370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3813"/>
              </p:ext>
            </p:extLst>
          </p:nvPr>
        </p:nvGraphicFramePr>
        <p:xfrm>
          <a:off x="3313113" y="4814887"/>
          <a:ext cx="5127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19" imgW="2387520" imgH="241200" progId="Equation.DSMT4">
                  <p:embed/>
                </p:oleObj>
              </mc:Choice>
              <mc:Fallback>
                <p:oleObj name="Equation" r:id="rId19" imgW="2387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814887"/>
                        <a:ext cx="5127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04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228600"/>
            <a:ext cx="9525866" cy="1447800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431565"/>
                <a:ext cx="9227418" cy="92330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Từ đồ thị của hàm số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2600" b="1" i="1" smtClean="0">
                        <a:latin typeface="Cambria Math"/>
                        <a:cs typeface="Arial" pitchFamily="34" charset="0"/>
                      </a:rPr>
                      <m:t>tan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⁡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, hãy tìm các giá trị x sao cho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431565"/>
                <a:ext cx="9227418" cy="923307"/>
              </a:xfrm>
              <a:prstGeom prst="rect">
                <a:avLst/>
              </a:prstGeom>
              <a:blipFill rotWithShape="1">
                <a:blip r:embed="rId4"/>
                <a:stretch>
                  <a:fillRect l="-859" t="-4636" b="-13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44802" y="4572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1739868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08012" y="2328187"/>
                <a:ext cx="6850063" cy="123108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khi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b="1" i="1" smtClean="0">
                        <a:latin typeface="Cambria Math"/>
                        <a:cs typeface="Arial" pitchFamily="34" charset="0"/>
                      </a:rPr>
                      <m:t>tan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⁡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nhận giá trị bằng 0 ứng với các điểm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mà đồ thị giao với trục hoành. </a:t>
                </a:r>
                <a:endParaRPr lang="vi-VN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2328187"/>
                <a:ext cx="6850063" cy="1231084"/>
              </a:xfrm>
              <a:prstGeom prst="rect">
                <a:avLst/>
              </a:prstGeom>
              <a:blipFill rotWithShape="1">
                <a:blip r:embed="rId6"/>
                <a:stretch>
                  <a:fillRect l="-980" t="-2475" b="-9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847012" y="1867477"/>
            <a:ext cx="4197035" cy="2571210"/>
            <a:chOff x="7847012" y="1867477"/>
            <a:chExt cx="4197035" cy="2571210"/>
          </a:xfrm>
        </p:grpSpPr>
        <p:pic>
          <p:nvPicPr>
            <p:cNvPr id="9318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7012" y="1867477"/>
              <a:ext cx="4197035" cy="2061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8532812" y="4038600"/>
                  <a:ext cx="2895599" cy="40008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1800" b="1" smtClean="0">
                      <a:solidFill>
                        <a:srgbClr val="20310D"/>
                      </a:solidFill>
                      <a:latin typeface="Arial" pitchFamily="34" charset="0"/>
                      <a:cs typeface="Arial" pitchFamily="34" charset="0"/>
                    </a:rPr>
                    <a:t>Đồ thị hàm số </a:t>
                  </a:r>
                  <a14:m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20310D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1800" b="1" i="1" smtClean="0">
                          <a:solidFill>
                            <a:srgbClr val="20310D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20310D"/>
                          </a:solidFill>
                          <a:latin typeface="Cambria Math"/>
                          <a:cs typeface="Arial" pitchFamily="34" charset="0"/>
                        </a:rPr>
                        <m:t>𝒕𝒂𝒏𝒙</m:t>
                      </m:r>
                    </m:oMath>
                  </a14:m>
                  <a:endParaRPr lang="vi-VN" sz="1800" b="1">
                    <a:solidFill>
                      <a:srgbClr val="20310D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2812" y="4038600"/>
                  <a:ext cx="2895599" cy="40008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42" t="-4615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08012" y="3607724"/>
                <a:ext cx="7154863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ừ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ồ thị ở hình trên ta suy ra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𝒕𝒂𝒏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l-GR" b="1" i="1">
                        <a:latin typeface="Cambria Math"/>
                        <a:cs typeface="Arial" pitchFamily="34" charset="0"/>
                      </a:rPr>
                      <m:t>𝝅</m:t>
                    </m:r>
                    <m:r>
                      <a:rPr lang="el-GR" b="1" i="1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∈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ℤ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 </m:t>
                    </m:r>
                  </m:oMath>
                </a14:m>
                <a:endParaRPr lang="vi-VN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3607724"/>
                <a:ext cx="7154863" cy="861752"/>
              </a:xfrm>
              <a:prstGeom prst="rect">
                <a:avLst/>
              </a:prstGeom>
              <a:blipFill rotWithShape="1">
                <a:blip r:embed="rId9"/>
                <a:stretch>
                  <a:fillRect l="-938" t="-3546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941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52400"/>
            <a:ext cx="9525866" cy="3210384"/>
          </a:xfrm>
          <a:prstGeom prst="roundRect">
            <a:avLst>
              <a:gd name="adj" fmla="val 387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1" y="152401"/>
                <a:ext cx="9365385" cy="326112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iả sử khi một cơn sóng biển đi qua một cái cọc ở ngoài khơi, chiều cao của nước được mô hình hóa bởi hàm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𝟗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𝒄𝒐𝒔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den>
                        </m:f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rong đó h(t) là độ cao tính bằng cm trên mực nước biển trung bình tại thời điểm t giây.</a:t>
                </a:r>
              </a:p>
              <a:p>
                <a:pPr marL="457200" indent="-457200">
                  <a:buAutoNum type="alphaLcParenR"/>
                </a:pPr>
                <a:r>
                  <a:rPr lang="pt-BR" b="1" smtClean="0">
                    <a:latin typeface="Arial" pitchFamily="34" charset="0"/>
                    <a:cs typeface="Arial" pitchFamily="34" charset="0"/>
                  </a:rPr>
                  <a:t>Tìm </a:t>
                </a:r>
                <a:r>
                  <a:rPr lang="pt-BR" b="1">
                    <a:latin typeface="Arial" pitchFamily="34" charset="0"/>
                    <a:cs typeface="Arial" pitchFamily="34" charset="0"/>
                  </a:rPr>
                  <a:t>chu kì của sóng</a:t>
                </a:r>
                <a:r>
                  <a:rPr lang="pt-BR" b="1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marL="457200" indent="-45720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ìm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hiều cao của sóng, tức là khoảng cách theo phương thẳng đứng giữa đáy và đỉnh của sóng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1" y="152401"/>
                <a:ext cx="9365385" cy="3261127"/>
              </a:xfrm>
              <a:prstGeom prst="rect">
                <a:avLst/>
              </a:prstGeom>
              <a:blipFill rotWithShape="1">
                <a:blip r:embed="rId5"/>
                <a:stretch>
                  <a:fillRect l="-716" t="-935" r="-1497" b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44802" y="45720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416" y="348906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135429" y="3862648"/>
                <a:ext cx="9514368" cy="77595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Chu kì của sóng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𝑻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den>
                        </m:f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(giây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429" y="3862648"/>
                <a:ext cx="9514368" cy="775959"/>
              </a:xfrm>
              <a:prstGeom prst="rect">
                <a:avLst/>
              </a:prstGeom>
              <a:blipFill rotWithShape="1">
                <a:blip r:embed="rId7"/>
                <a:stretch>
                  <a:fillRect l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093768" y="4648064"/>
            <a:ext cx="9791844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Chiều cao của sóng tức là chiều cao của nước đạt được trong một chu kì dao động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36812" y="5542757"/>
            <a:ext cx="1371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43868"/>
              </p:ext>
            </p:extLst>
          </p:nvPr>
        </p:nvGraphicFramePr>
        <p:xfrm>
          <a:off x="3825874" y="5324623"/>
          <a:ext cx="4337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8" imgW="2019240" imgH="431640" progId="Equation.DSMT4">
                  <p:embed/>
                </p:oleObj>
              </mc:Choice>
              <mc:Fallback>
                <p:oleObj name="Equation" r:id="rId8" imgW="20192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4" y="5324623"/>
                        <a:ext cx="4337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36812" y="6248400"/>
            <a:ext cx="541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Vậy chiều cao của sóng là </a:t>
            </a:r>
            <a:r>
              <a:rPr lang="en-US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90</a:t>
            </a:r>
            <a:r>
              <a:rPr lang="en-US" b="1">
                <a:latin typeface="Arial" pitchFamily="34" charset="0"/>
                <a:cs typeface="Arial" pitchFamily="34" charset="0"/>
              </a:rPr>
              <a:t> cm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20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4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35</TotalTime>
  <Words>596</Words>
  <PresentationFormat>Custom</PresentationFormat>
  <Paragraphs>62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1T10:25:49Z</dcterms:modified>
</cp:coreProperties>
</file>